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3" r:id="rId7"/>
    <p:sldId id="264" r:id="rId8"/>
    <p:sldId id="265" r:id="rId9"/>
    <p:sldId id="266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47F38-B617-4D2F-AE0A-013F0C4D2C57}" type="datetimeFigureOut">
              <a:rPr lang="en-US" dirty="0"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FA754-D5C3-4E66-96A6-867B257F58DC}" type="datetimeFigureOut">
              <a:rPr lang="en-US" dirty="0"/>
              <a:t>6/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4065D-F351-4B03-BD91-D8A6B8D4B362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6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8" r:id="rId2"/>
    <p:sldLayoutId id="2147483651" r:id="rId3"/>
    <p:sldLayoutId id="2147483669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ool Noodle Javeli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Or</a:t>
            </a:r>
          </a:p>
          <a:p>
            <a:r>
              <a:rPr lang="en-US" dirty="0" smtClean="0"/>
              <a:t>How to Do a Paired T 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52871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ngs you ne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1" y="2655329"/>
            <a:ext cx="9601196" cy="3318936"/>
          </a:xfrm>
        </p:spPr>
        <p:txBody>
          <a:bodyPr/>
          <a:lstStyle/>
          <a:p>
            <a:r>
              <a:rPr lang="en-US" dirty="0" smtClean="0"/>
              <a:t>Pool Noodles</a:t>
            </a:r>
          </a:p>
          <a:p>
            <a:r>
              <a:rPr lang="en-US" dirty="0" smtClean="0"/>
              <a:t>Tape Measurer (50 m – it can be shorter.  Our longest throws on a windy day were over 30 meters)</a:t>
            </a:r>
          </a:p>
          <a:p>
            <a:r>
              <a:rPr lang="en-US" dirty="0" smtClean="0"/>
              <a:t>A place to throw – either outdoors or indoors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5117" y="705326"/>
            <a:ext cx="2640305" cy="16731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1" y="889607"/>
            <a:ext cx="2120840" cy="1488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653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ve class select a parameter of inte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2" y="2953747"/>
            <a:ext cx="9601196" cy="2040947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Difference between throws With the Wind and Into the Wind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Difference between Overhand and Underhand Throw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Difference between  Dominant and Non-Dominant Han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8303" y="2584415"/>
            <a:ext cx="1204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examples</a:t>
            </a:r>
            <a:endParaRPr lang="en-US" b="1" dirty="0">
              <a:latin typeface="Adobe Gothic Std B" panose="020B0800000000000000" pitchFamily="34" charset="-128"/>
              <a:ea typeface="Adobe Gothic Std B" panose="020B08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436774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7187" y="698406"/>
            <a:ext cx="3849869" cy="54669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08606" y="698406"/>
            <a:ext cx="5466939" cy="5466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1798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2445231"/>
              </p:ext>
            </p:extLst>
          </p:nvPr>
        </p:nvGraphicFramePr>
        <p:xfrm>
          <a:off x="2032000" y="719666"/>
          <a:ext cx="8127999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ith</a:t>
                      </a:r>
                      <a:r>
                        <a:rPr lang="en-US" baseline="0" dirty="0" smtClean="0"/>
                        <a:t> the WI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to the WI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ifferenc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3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.8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7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3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168"/>
              </p:ext>
            </p:extLst>
          </p:nvPr>
        </p:nvGraphicFramePr>
        <p:xfrm>
          <a:off x="6931025" y="4883150"/>
          <a:ext cx="1871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1025" y="4883150"/>
                        <a:ext cx="18716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94061"/>
              </p:ext>
            </p:extLst>
          </p:nvPr>
        </p:nvGraphicFramePr>
        <p:xfrm>
          <a:off x="6902911" y="5365750"/>
          <a:ext cx="1899777" cy="52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2911" y="5365750"/>
                        <a:ext cx="1899777" cy="526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8722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 /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ired Data :  Each individual makes two types of throws</a:t>
            </a:r>
          </a:p>
          <a:p>
            <a:r>
              <a:rPr lang="en-US" dirty="0" smtClean="0"/>
              <a:t>Independence : The throws of one individual should be independent of the others</a:t>
            </a:r>
          </a:p>
          <a:p>
            <a:r>
              <a:rPr lang="en-US" dirty="0" smtClean="0"/>
              <a:t>Randomization :  Each individual must randomly pick (ex. flipping a coin) to determine which throw to make first</a:t>
            </a:r>
          </a:p>
          <a:p>
            <a:r>
              <a:rPr lang="en-US" dirty="0" smtClean="0"/>
              <a:t>Nearly Normal Condition :  shown on next p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195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607" y="1872748"/>
            <a:ext cx="4293770" cy="30936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65230" y="970057"/>
            <a:ext cx="6271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early Normal Condition: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737881" y="5357004"/>
            <a:ext cx="874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xplo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2444" y="1719359"/>
            <a:ext cx="4610100" cy="34004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43004" y="5541670"/>
            <a:ext cx="2334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probability Pl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5090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59170"/>
              </p:ext>
            </p:extLst>
          </p:nvPr>
        </p:nvGraphicFramePr>
        <p:xfrm>
          <a:off x="5072842" y="1763353"/>
          <a:ext cx="5052871" cy="408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917360" imgH="1549080" progId="Equation.DSMT4">
                  <p:embed/>
                </p:oleObj>
              </mc:Choice>
              <mc:Fallback>
                <p:oleObj name="Equation" r:id="rId3" imgW="19173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2842" y="1763353"/>
                        <a:ext cx="5052871" cy="408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19147"/>
              </p:ext>
            </p:extLst>
          </p:nvPr>
        </p:nvGraphicFramePr>
        <p:xfrm>
          <a:off x="1661304" y="2119792"/>
          <a:ext cx="1986250" cy="108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1304" y="2119792"/>
                        <a:ext cx="1986250" cy="108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1" y="902315"/>
            <a:ext cx="84366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calculations for a 95% confidence interva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122298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71113" y="1509622"/>
            <a:ext cx="4380781" cy="43807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272841" y="1311215"/>
            <a:ext cx="4639574" cy="4639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00397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74</TotalTime>
  <Words>188</Words>
  <Application>Microsoft Office PowerPoint</Application>
  <PresentationFormat>Widescreen</PresentationFormat>
  <Paragraphs>5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dobe Gothic Std B</vt:lpstr>
      <vt:lpstr>Arial</vt:lpstr>
      <vt:lpstr>Garamond</vt:lpstr>
      <vt:lpstr>Organic</vt:lpstr>
      <vt:lpstr>MathType 6.0 Equation</vt:lpstr>
      <vt:lpstr>Pool Noodle Javelins</vt:lpstr>
      <vt:lpstr>Things you need</vt:lpstr>
      <vt:lpstr>Have class select a parameter of interest</vt:lpstr>
      <vt:lpstr>PowerPoint Presentation</vt:lpstr>
      <vt:lpstr>PowerPoint Presentation</vt:lpstr>
      <vt:lpstr>Assumptions / Condition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ol Noodle Javelins</dc:title>
  <dc:creator>Randal Blackwood</dc:creator>
  <cp:lastModifiedBy>Randal Blackwood</cp:lastModifiedBy>
  <cp:revision>9</cp:revision>
  <dcterms:created xsi:type="dcterms:W3CDTF">2016-06-01T12:40:17Z</dcterms:created>
  <dcterms:modified xsi:type="dcterms:W3CDTF">2016-06-01T13:54:39Z</dcterms:modified>
</cp:coreProperties>
</file>